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33FE7F8" w14:textId="0575B8C6" w:rsidR="002C12DF" w:rsidRDefault="003F3C28">
      <w:r>
        <w:rPr>
          <w:rFonts w:hint="eastAsia"/>
        </w:rPr>
        <w:t>1</w:t>
      </w:r>
      <w:r>
        <w:t>1</w:t>
      </w:r>
      <w:r>
        <w:rPr>
          <w:rFonts w:hint="eastAsia"/>
        </w:rPr>
        <w:t>/</w:t>
      </w:r>
      <w:r>
        <w:t xml:space="preserve">13 </w:t>
      </w:r>
      <w:r>
        <w:rPr>
          <w:rFonts w:hint="eastAsia"/>
        </w:rPr>
        <w:t>homework</w:t>
      </w:r>
    </w:p>
    <w:p w14:paraId="3D989CAE" w14:textId="5416076B" w:rsidR="003F3C28" w:rsidRDefault="00BA1C20">
      <w:r w:rsidRPr="00BA1C20">
        <w:rPr>
          <w:position w:val="-236"/>
        </w:rPr>
        <w:object w:dxaOrig="9680" w:dyaOrig="11120" w14:anchorId="481A8D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4.25pt;height:556.25pt" o:ole="">
            <v:imagedata r:id="rId4" o:title=""/>
          </v:shape>
          <o:OLEObject Type="Embed" ProgID="Equation.DSMT4" ShapeID="_x0000_i1025" DrawAspect="Content" ObjectID="_1761773448" r:id="rId5"/>
        </w:object>
      </w:r>
    </w:p>
    <w:p w14:paraId="4257B1E1" w14:textId="7E26C854" w:rsidR="00BA1C20" w:rsidRDefault="000A1E67">
      <w:r w:rsidRPr="000A1E67">
        <w:rPr>
          <w:position w:val="-210"/>
        </w:rPr>
        <w:object w:dxaOrig="8120" w:dyaOrig="14980" w14:anchorId="15500AC1">
          <v:shape id="_x0000_i1026" type="#_x0000_t75" style="width:406.15pt;height:748.9pt" o:ole="">
            <v:imagedata r:id="rId6" o:title=""/>
          </v:shape>
          <o:OLEObject Type="Embed" ProgID="Equation.DSMT4" ShapeID="_x0000_i1026" DrawAspect="Content" ObjectID="_1761773449" r:id="rId7"/>
        </w:object>
      </w:r>
    </w:p>
    <w:p w14:paraId="11EAABC8" w14:textId="10C23F64" w:rsidR="008D1D5A" w:rsidRDefault="00EA1325">
      <w:r>
        <w:rPr>
          <w:rFonts w:hint="eastAsia"/>
        </w:rPr>
        <w:lastRenderedPageBreak/>
        <w:t>1</w:t>
      </w:r>
      <w:r>
        <w:t>1/14 homework</w:t>
      </w:r>
    </w:p>
    <w:p w14:paraId="14E27562" w14:textId="4EBDF1A4" w:rsidR="00DD700B" w:rsidRDefault="003848A9" w:rsidP="00DD700B">
      <w:pPr>
        <w:pStyle w:val="AMDisplayEquation"/>
      </w:pPr>
      <w:r>
        <w:tab/>
      </w:r>
      <w:r w:rsidR="00CB5C27" w:rsidRPr="00CB5C27">
        <w:rPr>
          <w:position w:val="-193"/>
        </w:rPr>
        <w:object w:dxaOrig="8988" w:dyaOrig="9207" w14:anchorId="1B07D1C0">
          <v:shape id="_x0000_i1027" type="#_x0000_t75" style="width:449.25pt;height:460.4pt" o:ole="">
            <v:imagedata r:id="rId8" o:title=""/>
          </v:shape>
          <o:OLEObject Type="Embed" ProgID="Equation.AxMath" ShapeID="_x0000_i1027" DrawAspect="Content" ObjectID="_1761773450" r:id="rId9"/>
        </w:object>
      </w:r>
    </w:p>
    <w:p w14:paraId="610442C9" w14:textId="77777777" w:rsidR="00DD700B" w:rsidRDefault="00DD700B" w:rsidP="00DD700B"/>
    <w:p w14:paraId="6C57D4D0" w14:textId="6CEFD79C" w:rsidR="00DD700B" w:rsidRDefault="00070275" w:rsidP="00DD700B">
      <w:pPr>
        <w:pStyle w:val="AMDisplayEquation"/>
      </w:pPr>
      <w:r>
        <w:rPr>
          <w:noProof/>
        </w:rPr>
        <w:lastRenderedPageBreak/>
        <w:drawing>
          <wp:inline distT="0" distB="0" distL="0" distR="0" wp14:anchorId="5A64D2D4" wp14:editId="0BD8B24A">
            <wp:extent cx="5274310" cy="7160260"/>
            <wp:effectExtent l="0" t="0" r="2540" b="2540"/>
            <wp:docPr id="187696803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7160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BE6A3C" w14:textId="77777777" w:rsidR="00DD700B" w:rsidRDefault="00DD700B" w:rsidP="00DD700B"/>
    <w:p w14:paraId="4E3F874D" w14:textId="2073930C" w:rsidR="00D71A70" w:rsidRDefault="00D71A70" w:rsidP="00DD700B">
      <w:r>
        <w:rPr>
          <w:rFonts w:hint="eastAsia"/>
        </w:rPr>
        <w:t>已经不想打字了h</w:t>
      </w:r>
      <w:r>
        <w:t>iahia~</w:t>
      </w:r>
    </w:p>
    <w:p w14:paraId="46B82EBD" w14:textId="77777777" w:rsidR="00D71A70" w:rsidRDefault="00D71A70" w:rsidP="00DD700B"/>
    <w:p w14:paraId="1453919A" w14:textId="6A2FCC29" w:rsidR="00D71A70" w:rsidRDefault="00D71A70" w:rsidP="00DD700B">
      <w:r>
        <w:rPr>
          <w:noProof/>
        </w:rPr>
        <w:lastRenderedPageBreak/>
        <w:drawing>
          <wp:inline distT="0" distB="0" distL="0" distR="0" wp14:anchorId="24121924" wp14:editId="371990C8">
            <wp:extent cx="5273675" cy="8287385"/>
            <wp:effectExtent l="0" t="0" r="3175" b="0"/>
            <wp:docPr id="182991868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675" cy="8287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A03388" w14:textId="77777777" w:rsidR="00D71A70" w:rsidRDefault="00D71A70" w:rsidP="00DD700B"/>
    <w:p w14:paraId="2ED836DF" w14:textId="77777777" w:rsidR="00D71A70" w:rsidRDefault="00D71A70" w:rsidP="00DD700B"/>
    <w:p w14:paraId="067607C2" w14:textId="27D6436C" w:rsidR="00D71A70" w:rsidRPr="00DD700B" w:rsidRDefault="00D71A70" w:rsidP="00DD700B">
      <w:pPr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18DA6915" wp14:editId="61E55C7A">
            <wp:extent cx="5267325" cy="7804785"/>
            <wp:effectExtent l="0" t="0" r="9525" b="5715"/>
            <wp:docPr id="108454179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780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D71A70" w:rsidRPr="00DD700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27451"/>
    <w:rsid w:val="00070275"/>
    <w:rsid w:val="000A1E67"/>
    <w:rsid w:val="001A6572"/>
    <w:rsid w:val="002608FD"/>
    <w:rsid w:val="002B0A99"/>
    <w:rsid w:val="002C12DF"/>
    <w:rsid w:val="0033209C"/>
    <w:rsid w:val="003848A9"/>
    <w:rsid w:val="003C3DE0"/>
    <w:rsid w:val="003F3C28"/>
    <w:rsid w:val="00482935"/>
    <w:rsid w:val="00703859"/>
    <w:rsid w:val="00801FFE"/>
    <w:rsid w:val="00811A6B"/>
    <w:rsid w:val="0087665A"/>
    <w:rsid w:val="008D1D5A"/>
    <w:rsid w:val="00B27451"/>
    <w:rsid w:val="00BA1C20"/>
    <w:rsid w:val="00BC016D"/>
    <w:rsid w:val="00C12C4D"/>
    <w:rsid w:val="00CB5C27"/>
    <w:rsid w:val="00D15BAE"/>
    <w:rsid w:val="00D71A70"/>
    <w:rsid w:val="00DD700B"/>
    <w:rsid w:val="00E55EE6"/>
    <w:rsid w:val="00EA1325"/>
    <w:rsid w:val="00EF6B5B"/>
    <w:rsid w:val="00F647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B276C63"/>
  <w15:chartTrackingRefBased/>
  <w15:docId w15:val="{1D0410F9-1DD9-489F-B87A-DAEFECFD50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MDisplayEquation">
    <w:name w:val="AMDisplayEquation"/>
    <w:basedOn w:val="a"/>
    <w:next w:val="a"/>
    <w:link w:val="AMDisplayEquation0"/>
    <w:rsid w:val="008D1D5A"/>
    <w:pPr>
      <w:tabs>
        <w:tab w:val="center" w:pos="4160"/>
        <w:tab w:val="right" w:pos="8300"/>
      </w:tabs>
    </w:pPr>
  </w:style>
  <w:style w:type="character" w:customStyle="1" w:styleId="AMDisplayEquation0">
    <w:name w:val="AMDisplayEquation 字符"/>
    <w:basedOn w:val="a0"/>
    <w:link w:val="AMDisplayEquation"/>
    <w:rsid w:val="008D1D5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6.jpe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jpeg"/><Relationship Id="rId5" Type="http://schemas.openxmlformats.org/officeDocument/2006/relationships/oleObject" Target="embeddings/oleObject1.bin"/><Relationship Id="rId10" Type="http://schemas.openxmlformats.org/officeDocument/2006/relationships/image" Target="media/image4.jpe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6</TotalTime>
  <Pages>6</Pages>
  <Words>20</Words>
  <Characters>119</Characters>
  <Application>Microsoft Office Word</Application>
  <DocSecurity>0</DocSecurity>
  <Lines>1</Lines>
  <Paragraphs>1</Paragraphs>
  <ScaleCrop>false</ScaleCrop>
  <Company/>
  <LinksUpToDate>false</LinksUpToDate>
  <CharactersWithSpaces>1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l1der easy</dc:creator>
  <cp:keywords/>
  <dc:description/>
  <cp:lastModifiedBy>gl1der easy</cp:lastModifiedBy>
  <cp:revision>10</cp:revision>
  <dcterms:created xsi:type="dcterms:W3CDTF">2023-11-13T01:46:00Z</dcterms:created>
  <dcterms:modified xsi:type="dcterms:W3CDTF">2023-11-17T16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MWinEqns">
    <vt:bool>true</vt:bool>
  </property>
</Properties>
</file>